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9"/>
  </p:notesMasterIdLst>
  <p:sldIdLst>
    <p:sldId id="256" r:id="rId2"/>
    <p:sldId id="275" r:id="rId3"/>
    <p:sldId id="276" r:id="rId4"/>
    <p:sldId id="281" r:id="rId5"/>
    <p:sldId id="282" r:id="rId6"/>
    <p:sldId id="277" r:id="rId7"/>
    <p:sldId id="278" r:id="rId8"/>
    <p:sldId id="279" r:id="rId9"/>
    <p:sldId id="280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83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112"/>
  </p:normalViewPr>
  <p:slideViewPr>
    <p:cSldViewPr snapToGrid="0" snapToObjects="1">
      <p:cViewPr varScale="1">
        <p:scale>
          <a:sx n="60" d="100"/>
          <a:sy n="60" d="100"/>
        </p:scale>
        <p:origin x="1228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4/2018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4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4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4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4/2018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  <a:br>
              <a:rPr lang="en-US" dirty="0"/>
            </a:br>
            <a:r>
              <a:rPr lang="en-US" sz="3200" dirty="0"/>
              <a:t>10 January 2018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26171" y="4457700"/>
            <a:ext cx="7799631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Fitting hierarchical models with TMB</a:t>
            </a:r>
          </a:p>
          <a:p>
            <a:r>
              <a:rPr lang="en-US" dirty="0"/>
              <a:t>15-20 January, 2018</a:t>
            </a:r>
          </a:p>
          <a:p>
            <a:r>
              <a:rPr lang="en-US" dirty="0"/>
              <a:t>University of Concepción, Chile</a:t>
            </a:r>
          </a:p>
          <a:p>
            <a:r>
              <a:rPr lang="en-US" dirty="0"/>
              <a:t>Dr. Cole </a:t>
            </a:r>
            <a:r>
              <a:rPr lang="en-US" dirty="0" err="1"/>
              <a:t>Monnahan</a:t>
            </a:r>
            <a:r>
              <a:rPr lang="en-US" dirty="0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163565-3627-4631-BFA3-486590A48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26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2F49F2-A9CB-4CF0-A177-CC36815CB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79914C-8EDB-4BAB-BBA7-22ADDA3CFF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itting statistical models often uses a technique called </a:t>
            </a:r>
            <a:r>
              <a:rPr lang="en-US" b="1" dirty="0"/>
              <a:t>maximum likelihood estimation</a:t>
            </a:r>
          </a:p>
          <a:p>
            <a:r>
              <a:rPr lang="en-US" dirty="0"/>
              <a:t>(Technically, we minimize the negative log-likelihood (</a:t>
            </a:r>
            <a:r>
              <a:rPr lang="en-US" b="1" u="sng" dirty="0"/>
              <a:t>NLL</a:t>
            </a:r>
            <a:r>
              <a:rPr lang="en-US" dirty="0"/>
              <a:t>))</a:t>
            </a:r>
          </a:p>
          <a:p>
            <a:r>
              <a:rPr lang="en-US" dirty="0"/>
              <a:t>“x” is our parameter vector, “f(x)” is the NLL</a:t>
            </a:r>
          </a:p>
          <a:p>
            <a:r>
              <a:rPr lang="en-US" dirty="0"/>
              <a:t>Has good properties as data increases, e.g.:</a:t>
            </a:r>
          </a:p>
          <a:p>
            <a:pPr lvl="1"/>
            <a:r>
              <a:rPr lang="en-US" dirty="0"/>
              <a:t>Consistency </a:t>
            </a:r>
          </a:p>
          <a:p>
            <a:pPr lvl="1"/>
            <a:r>
              <a:rPr lang="en-US" dirty="0"/>
              <a:t>Asymptotic normality</a:t>
            </a:r>
          </a:p>
          <a:p>
            <a:r>
              <a:rPr lang="en-US" dirty="0"/>
              <a:t>But is not always unbiased!</a:t>
            </a:r>
          </a:p>
          <a:p>
            <a:r>
              <a:rPr lang="en-US" dirty="0"/>
              <a:t>It is widely used, including for our class he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0764F-B564-4B53-905B-2268F0A29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5646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n-US" dirty="0"/>
              <a:t>Probabilities vs likeliho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n-US" dirty="0"/>
              <a:t>The difference can be confusing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:a16="http://schemas.microsoft.com/office/drawing/2014/main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:a16="http://schemas.microsoft.com/office/drawing/2014/main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9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0" dirty="0"/>
                  <a:t>Probability (density):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/>
                  <a:t>Likelihood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140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71600"/>
                <a:ext cx="7886700" cy="4805363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box>
                                <m:box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box>
                            </m:sup>
                          </m:sSup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Then taking the log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More simply (and recommended) is to use </a:t>
                </a:r>
                <a:r>
                  <a:rPr lang="en-US" dirty="0" err="1"/>
                  <a:t>dnorm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sz="2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loglike</a:t>
                </a:r>
                <a:r>
                  <a:rPr lang="en-US" sz="2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 &lt;- sum(</a:t>
                </a:r>
                <a:r>
                  <a:rPr lang="en-US" sz="2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dnorm</a:t>
                </a:r>
                <a:r>
                  <a:rPr lang="en-US" sz="2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x, mu, </a:t>
                </a:r>
                <a:r>
                  <a:rPr lang="en-US" sz="24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sd</a:t>
                </a:r>
                <a:r>
                  <a:rPr lang="en-US" sz="24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, log=TRUE))</a:t>
                </a:r>
                <a:endParaRPr lang="en-US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71600"/>
                <a:ext cx="7886700" cy="4805363"/>
              </a:xfrm>
              <a:blipFill>
                <a:blip r:embed="rId2"/>
                <a:stretch>
                  <a:fillRect l="-1391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E2A757C3-DCA9-4B5E-AF7A-E77300900224}"/>
              </a:ext>
            </a:extLst>
          </p:cNvPr>
          <p:cNvSpPr/>
          <p:nvPr/>
        </p:nvSpPr>
        <p:spPr>
          <a:xfrm>
            <a:off x="1741745" y="1371600"/>
            <a:ext cx="5660509" cy="7429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If independent, multiply data points togeth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2C50AD8-57F6-4CB5-B3EB-CAC23C48D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747C75-3A06-4AB2-A3F2-02C29E0F34E5}"/>
              </a:ext>
            </a:extLst>
          </p:cNvPr>
          <p:cNvSpPr/>
          <p:nvPr/>
        </p:nvSpPr>
        <p:spPr>
          <a:xfrm>
            <a:off x="6795755" y="2836862"/>
            <a:ext cx="2039902" cy="7429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Sum of square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16D4BF-5BDF-419E-9F42-7457D8857007}"/>
              </a:ext>
            </a:extLst>
          </p:cNvPr>
          <p:cNvCxnSpPr/>
          <p:nvPr/>
        </p:nvCxnSpPr>
        <p:spPr>
          <a:xfrm flipH="1">
            <a:off x="7113181" y="3579813"/>
            <a:ext cx="723014" cy="30107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46154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27833-24EE-4811-9BAD-E223D5F6C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AFA56-26DC-45FF-A58F-2884CE7FCA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μ</a:t>
            </a:r>
            <a:r>
              <a:rPr lang="en-US" dirty="0"/>
              <a:t> is the </a:t>
            </a:r>
            <a:r>
              <a:rPr lang="en-US" i="1" dirty="0"/>
              <a:t>expected value</a:t>
            </a:r>
            <a:r>
              <a:rPr lang="en-US" dirty="0"/>
              <a:t>, a function of parameters </a:t>
            </a:r>
          </a:p>
          <a:p>
            <a:r>
              <a:rPr lang="en-US" dirty="0"/>
              <a:t>The “MLE” is the set of parameters which maximize the likelihood of the data</a:t>
            </a:r>
          </a:p>
          <a:p>
            <a:r>
              <a:rPr lang="en-US" dirty="0"/>
              <a:t>Constants have no effect on optimization, but often best to leave them in</a:t>
            </a:r>
          </a:p>
          <a:p>
            <a:r>
              <a:rPr lang="en-US" dirty="0"/>
              <a:t>Same ideas for other likelihoods (Poisson, binomial, etc.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804D25-4644-4FF3-88B6-23E3945C5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702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4E9E2-215B-4FDA-AC26-4DFEB8C3C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ercise</a:t>
            </a:r>
            <a:r>
              <a:rPr lang="en-US" dirty="0"/>
              <a:t>: Poisson likeliho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EB333-F892-463D-8B20-F8254F6142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13287"/>
          </a:xfrm>
        </p:spPr>
        <p:txBody>
          <a:bodyPr/>
          <a:lstStyle/>
          <a:p>
            <a:r>
              <a:rPr lang="en-US" dirty="0"/>
              <a:t>Look up the probability mass function (</a:t>
            </a:r>
            <a:r>
              <a:rPr lang="en-US" dirty="0" err="1"/>
              <a:t>pmf</a:t>
            </a:r>
            <a:r>
              <a:rPr lang="en-US" dirty="0"/>
              <a:t>)</a:t>
            </a:r>
          </a:p>
          <a:p>
            <a:r>
              <a:rPr lang="en-US" dirty="0"/>
              <a:t>Identify which terms are data and parameters</a:t>
            </a:r>
          </a:p>
          <a:p>
            <a:r>
              <a:rPr lang="en-US" dirty="0"/>
              <a:t>Take log by hand and write out R function to calculate log-likelihood for single data point</a:t>
            </a:r>
          </a:p>
          <a:p>
            <a:r>
              <a:rPr lang="en-US" dirty="0"/>
              <a:t>Evaluate for k=4 and lambda=5.5</a:t>
            </a:r>
          </a:p>
          <a:p>
            <a:r>
              <a:rPr lang="en-US" dirty="0"/>
              <a:t>Check answer wit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x, lambda, TRUE)</a:t>
            </a:r>
          </a:p>
          <a:p>
            <a:r>
              <a:rPr lang="en-US" dirty="0"/>
              <a:t>Plot NLL for lambda between 0 and 15</a:t>
            </a:r>
          </a:p>
          <a:p>
            <a:r>
              <a:rPr lang="en-US" dirty="0"/>
              <a:t>[Hint: Use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og(factorial(k)) </a:t>
            </a:r>
            <a:r>
              <a:rPr lang="en-US" dirty="0"/>
              <a:t>or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gamma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k+1)</a:t>
            </a:r>
            <a:r>
              <a:rPr lang="en-US" dirty="0"/>
              <a:t>]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952C18-3419-432E-9A33-FC9543399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064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MLE models: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Goal: find the parameters that minimize the NLL</a:t>
            </a:r>
          </a:p>
          <a:p>
            <a:r>
              <a:rPr lang="en-US" dirty="0"/>
              <a:t>Usually need to use numerical optimization</a:t>
            </a:r>
          </a:p>
          <a:p>
            <a:r>
              <a:rPr lang="en-US" dirty="0"/>
              <a:t>These algorithms try to move “down” until minimum is attained (gradients are zero)</a:t>
            </a:r>
          </a:p>
          <a:p>
            <a:r>
              <a:rPr lang="en-US" dirty="0"/>
              <a:t>Need to specify starting value that is reasonable</a:t>
            </a:r>
          </a:p>
          <a:p>
            <a:r>
              <a:rPr lang="en-US" dirty="0"/>
              <a:t>Need to be careful to constrain parameters appropriately (e.g., σ&gt;0; 0&lt;p&lt;1) with transform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C37D5-C19C-405F-B23C-8EB90CB6A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026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12599-B709-4D2B-BFDD-22D698B61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MLE models: detai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CC0C2-4089-4F18-94F7-ED7395887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Algorithm approaches minimum but may never achieve it</a:t>
            </a:r>
          </a:p>
          <a:p>
            <a:r>
              <a:rPr lang="en-US" dirty="0"/>
              <a:t>Thus, “</a:t>
            </a:r>
            <a:r>
              <a:rPr lang="en-US" b="1" dirty="0"/>
              <a:t>convergence</a:t>
            </a:r>
            <a:r>
              <a:rPr lang="en-US" dirty="0"/>
              <a:t>” = sufficiently close to global minimum</a:t>
            </a:r>
          </a:p>
          <a:p>
            <a:r>
              <a:rPr lang="en-US" dirty="0"/>
              <a:t>Typically when maximum gradient is &lt;0.0001</a:t>
            </a:r>
          </a:p>
          <a:p>
            <a:r>
              <a:rPr lang="en-US" dirty="0"/>
              <a:t>Warning: Can get “stuck” in local minima (bad!)</a:t>
            </a:r>
          </a:p>
          <a:p>
            <a:r>
              <a:rPr lang="en-US" dirty="0"/>
              <a:t>Test: multiple initializations arrive at same MLE</a:t>
            </a:r>
          </a:p>
          <a:p>
            <a:r>
              <a:rPr lang="en-US" u="sng" dirty="0"/>
              <a:t>You are responsible for assuring convergence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5EF4A-EE1C-400F-8DCB-065EB4CBC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05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rs in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 offers </a:t>
            </a:r>
            <a:r>
              <a:rPr lang="en-US" b="1" dirty="0"/>
              <a:t>many</a:t>
            </a:r>
            <a:r>
              <a:rPr lang="en-US" dirty="0"/>
              <a:t> numerical optimizers with different advantages/disadvantages</a:t>
            </a:r>
          </a:p>
          <a:p>
            <a:r>
              <a:rPr lang="en-US" dirty="0"/>
              <a:t>We will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dirty="0"/>
              <a:t> but can also us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Allows use of box constraints (more later)</a:t>
            </a:r>
          </a:p>
          <a:p>
            <a:r>
              <a:rPr lang="en-US" dirty="0"/>
              <a:t>We pass it a NLL function, it gives us the parameters that minimize it</a:t>
            </a:r>
          </a:p>
          <a:p>
            <a:r>
              <a:rPr lang="en-US" dirty="0"/>
              <a:t>Reminder: accurate gradients really improve optimizer performa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310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9F711-9330-4A21-9D4E-A9A7A4340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inear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D8B7A3-5950-43FE-89D1-76E7DC5352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a simple linear model to demonstrate optimization</a:t>
            </a:r>
          </a:p>
          <a:p>
            <a:r>
              <a:rPr lang="en-US" dirty="0"/>
              <a:t>We will fit the model three way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ing the </a:t>
            </a:r>
            <a:r>
              <a:rPr lang="en-US" dirty="0" err="1"/>
              <a:t>lm</a:t>
            </a:r>
            <a:r>
              <a:rPr lang="en-US" dirty="0"/>
              <a:t> function in 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ing R optimizer with R NL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ing R optimizer with TMB NLL</a:t>
            </a:r>
          </a:p>
          <a:p>
            <a:r>
              <a:rPr lang="en-US" dirty="0"/>
              <a:t>The goal is to introduce some key concepts and get practice with TM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82B8CC-B313-48C0-9881-B68A1D4A4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1414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Function min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</p:spPr>
            <p:txBody>
              <a:bodyPr/>
              <a:lstStyle/>
              <a:p>
                <a:r>
                  <a:rPr lang="en-US" dirty="0"/>
                  <a:t>With TMB we will do function minimization</a:t>
                </a:r>
              </a:p>
              <a:p>
                <a:r>
                  <a:rPr lang="en-US" dirty="0"/>
                  <a:t>To minimize a function </a:t>
                </a:r>
                <a:r>
                  <a:rPr lang="en-US" i="1" dirty="0"/>
                  <a:t>f(x)</a:t>
                </a:r>
                <a:r>
                  <a:rPr lang="en-US" dirty="0"/>
                  <a:t>, it helps to be able to calculate the derivative, </a:t>
                </a:r>
                <a:r>
                  <a:rPr lang="en-US" i="1" dirty="0"/>
                  <a:t>f’(x)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:r>
                  <a:rPr lang="en-US" i="1" dirty="0"/>
                  <a:t>x</a:t>
                </a:r>
                <a:r>
                  <a:rPr lang="en-US" dirty="0"/>
                  <a:t> is a vector, this is a “</a:t>
                </a:r>
                <a:r>
                  <a:rPr lang="en-US" b="1" dirty="0"/>
                  <a:t>gradient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At the minimum (or maximum) the </a:t>
                </a:r>
                <a:r>
                  <a:rPr lang="en-US" b="1" dirty="0"/>
                  <a:t>derivative is 0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  <a:blipFill>
                <a:blip r:embed="rId2"/>
                <a:stretch>
                  <a:fillRect l="-618" t="-1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DC2B2-CBDB-416D-9629-21899E1D4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6CAC-6551-4D2B-A8FB-5356487EAC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x 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&lt;-</a:t>
                </a:r>
                <a:r>
                  <a:rPr lang="es-ES" sz="1800" dirty="0">
                    <a:latin typeface="Courier New" panose="02070309020205020404" pitchFamily="49" charset="0"/>
                  </a:rPr>
                  <a:t> c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(</a:t>
                </a:r>
                <a:r>
                  <a:rPr lang="es-ES" sz="1800" dirty="0">
                    <a:latin typeface="Courier New" panose="02070309020205020404" pitchFamily="49" charset="0"/>
                  </a:rPr>
                  <a:t>1.87, 1.96, 1.39, 2.24, 2.33, 2.24, 2.67, 2.47, </a:t>
                </a:r>
              </a:p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       1.35, 2.00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)</a:t>
                </a:r>
                <a:r>
                  <a:rPr lang="es-ES" sz="1800" dirty="0">
                    <a:latin typeface="Courier New" panose="02070309020205020404" pitchFamily="49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y 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&lt;-</a:t>
                </a:r>
                <a:r>
                  <a:rPr lang="es-ES" sz="1800" dirty="0">
                    <a:latin typeface="Courier New" panose="02070309020205020404" pitchFamily="49" charset="0"/>
                  </a:rPr>
                  <a:t> c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(</a:t>
                </a:r>
                <a:r>
                  <a:rPr lang="es-ES" sz="1800" dirty="0">
                    <a:latin typeface="Courier New" panose="02070309020205020404" pitchFamily="49" charset="0"/>
                  </a:rPr>
                  <a:t>2.47, 2.42, 2.2, 2.72, 2.65, 2.5, 2.85, 2.77,  </a:t>
                </a:r>
              </a:p>
              <a:p>
                <a:pPr marL="0" indent="0">
                  <a:buNone/>
                </a:pPr>
                <a:r>
                  <a:rPr lang="es-ES" sz="1800" dirty="0">
                    <a:latin typeface="Courier New" panose="02070309020205020404" pitchFamily="49" charset="0"/>
                  </a:rPr>
                  <a:t>       2.28, 2.45</a:t>
                </a:r>
                <a:r>
                  <a:rPr lang="es-ES" sz="1800" b="1" dirty="0">
                    <a:latin typeface="Courier New" panose="02070309020205020404" pitchFamily="49" charset="0"/>
                  </a:rPr>
                  <a:t>)</a:t>
                </a:r>
                <a:r>
                  <a:rPr lang="es-ES" sz="1800" dirty="0">
                    <a:latin typeface="Courier New" panose="02070309020205020404" pitchFamily="49" charset="0"/>
                  </a:rPr>
                  <a:t> </a:t>
                </a:r>
              </a:p>
              <a:p>
                <a:r>
                  <a:rPr lang="en-US" dirty="0"/>
                  <a:t>We assume model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𝑛𝑡𝑒𝑟𝑐𝑒𝑝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𝑙𝑜𝑝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A16CAC-6551-4D2B-A8FB-5356487EAC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98048BC-9B5A-4B07-94A0-B9237B126A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239" t="21385" r="6885" b="15333"/>
          <a:stretch/>
        </p:blipFill>
        <p:spPr>
          <a:xfrm>
            <a:off x="3946946" y="3632074"/>
            <a:ext cx="4568404" cy="24988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9562FAB-9E8D-4159-A60F-ADFE95F102A3}"/>
              </a:ext>
            </a:extLst>
          </p:cNvPr>
          <p:cNvSpPr txBox="1"/>
          <p:nvPr/>
        </p:nvSpPr>
        <p:spPr>
          <a:xfrm>
            <a:off x="864108" y="4363589"/>
            <a:ext cx="3552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3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~x</a:t>
            </a:r>
            <a:r>
              <a:rPr lang="en-US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01BA21-5908-4D63-90EB-8446CFF18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7859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585B1-13A1-4131-A98D-6977AAAF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2: by h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9BFCD1-B2E5-4B6A-AE5E-0964349E56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75" y="1866900"/>
            <a:ext cx="33528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 function that </a:t>
            </a:r>
          </a:p>
          <a:p>
            <a:pPr lvl="1"/>
            <a:r>
              <a:rPr lang="en-US" dirty="0"/>
              <a:t>Inputs parameters</a:t>
            </a:r>
          </a:p>
          <a:p>
            <a:pPr lvl="1"/>
            <a:r>
              <a:rPr lang="en-US" dirty="0"/>
              <a:t>Returns NLL</a:t>
            </a:r>
          </a:p>
          <a:p>
            <a:r>
              <a:rPr lang="en-US" dirty="0"/>
              <a:t>Need to explicitly model variance term</a:t>
            </a:r>
          </a:p>
          <a:p>
            <a:r>
              <a:rPr lang="en-US" dirty="0"/>
              <a:t>Note the use of </a:t>
            </a:r>
            <a:r>
              <a:rPr lang="en-US" dirty="0" err="1"/>
              <a:t>exp</a:t>
            </a:r>
            <a:r>
              <a:rPr lang="en-US" dirty="0"/>
              <a:t>() to keep it positive</a:t>
            </a:r>
          </a:p>
          <a:p>
            <a:r>
              <a:rPr lang="en-US" dirty="0"/>
              <a:t>We don’t have a gradient fun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E5C6BF-8EC0-4A6A-84E8-9DB4541B897A}"/>
              </a:ext>
            </a:extLst>
          </p:cNvPr>
          <p:cNvSpPr txBox="1"/>
          <p:nvPr/>
        </p:nvSpPr>
        <p:spPr>
          <a:xfrm>
            <a:off x="3533776" y="1501140"/>
            <a:ext cx="5429250" cy="44012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pars){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intercept &lt;- pars[1]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slope &lt;- pars[2]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pars[3]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Predict y given parameters  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mu &lt;- intercept + slope*x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Calculate log-likelihood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-sum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y, mu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log=T)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start=pars, objective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778967-D385-454B-8802-C44C126E2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8880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585B1-13A1-4131-A98D-6977AAAFF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3: with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9BFCD1-B2E5-4B6A-AE5E-0964349E56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75" y="1866900"/>
            <a:ext cx="3168282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MB looks similar to R</a:t>
            </a:r>
          </a:p>
          <a:p>
            <a:endParaRPr lang="en-US" dirty="0"/>
          </a:p>
          <a:p>
            <a:r>
              <a:rPr lang="en-US" dirty="0"/>
              <a:t>We have a gradient function!</a:t>
            </a:r>
          </a:p>
          <a:p>
            <a:endParaRPr lang="en-US" dirty="0"/>
          </a:p>
          <a:p>
            <a:r>
              <a:rPr lang="en-US" dirty="0"/>
              <a:t>[Look through TMB code]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E5C6BF-8EC0-4A6A-84E8-9DB4541B897A}"/>
              </a:ext>
            </a:extLst>
          </p:cNvPr>
          <p:cNvSpPr txBox="1"/>
          <p:nvPr/>
        </p:nvSpPr>
        <p:spPr>
          <a:xfrm>
            <a:off x="3533776" y="1866900"/>
            <a:ext cx="5429250" cy="40934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… TMB code: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lt;ignore other code for now&gt;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vector&lt;Type&gt; mu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.siz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u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cept+slop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*x;</a:t>
            </a: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=-sum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y, mu,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true))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l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tm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start=pars,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objective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     </a:t>
            </a:r>
          </a:p>
          <a:p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gradient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F6DAE4-BC1F-4848-B35D-C522E611A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2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7B08CF7-B451-4AAA-89CF-AFF99C4B00D4}"/>
              </a:ext>
            </a:extLst>
          </p:cNvPr>
          <p:cNvCxnSpPr/>
          <p:nvPr/>
        </p:nvCxnSpPr>
        <p:spPr>
          <a:xfrm>
            <a:off x="2264735" y="4412512"/>
            <a:ext cx="1967023" cy="69111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61702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B1861-27C1-466E-B352-A96D415FC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96ED24-ECB7-41E7-BBDA-B08EE4F73F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81500" y="1187540"/>
            <a:ext cx="4591050" cy="4737100"/>
          </a:xfrm>
          <a:ln>
            <a:solidFill>
              <a:schemeClr val="tx1"/>
            </a:solidFill>
          </a:ln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R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par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1.5774 0.4647 -2.735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objective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-13.16127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convergence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0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ations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[1] 13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$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evaluations</a:t>
            </a:r>
            <a:endParaRPr lang="fr-FR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gradient 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    22       48 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46B4E4-C92C-4485-A8A5-67181ED046FC}"/>
              </a:ext>
            </a:extLst>
          </p:cNvPr>
          <p:cNvSpPr txBox="1"/>
          <p:nvPr/>
        </p:nvSpPr>
        <p:spPr>
          <a:xfrm>
            <a:off x="409575" y="1351508"/>
            <a:ext cx="378142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400" dirty="0"/>
              <a:t> returns a list with elemen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Optimal parameters (p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inimum NLL (objectiv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onvergence status (0=converg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How many steps it took (iteratio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# of times it used the function (evaluations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057BBF-A75F-4833-AB50-9EA43ACD9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A08419-64B5-42C4-8E38-7B722EC079D6}"/>
              </a:ext>
            </a:extLst>
          </p:cNvPr>
          <p:cNvSpPr/>
          <p:nvPr/>
        </p:nvSpPr>
        <p:spPr>
          <a:xfrm>
            <a:off x="7536711" y="3977359"/>
            <a:ext cx="1320210" cy="9011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Finite differenc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A9872BF-B7CC-468F-8E8E-69633F699DBE}"/>
              </a:ext>
            </a:extLst>
          </p:cNvPr>
          <p:cNvCxnSpPr>
            <a:cxnSpLocks/>
          </p:cNvCxnSpPr>
          <p:nvPr/>
        </p:nvCxnSpPr>
        <p:spPr>
          <a:xfrm flipH="1">
            <a:off x="7536711" y="4892545"/>
            <a:ext cx="765655" cy="2886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7221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B1861-27C1-466E-B352-A96D415FC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96ED24-ECB7-41E7-BBDA-B08EE4F73F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4242" y="1199167"/>
            <a:ext cx="3924300" cy="4737100"/>
          </a:xfrm>
          <a:ln>
            <a:solidFill>
              <a:schemeClr val="tx1"/>
            </a:solidFill>
          </a:ln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tmb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(start=pars,    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   objective=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, gradient=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99.40139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5.990303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132.3652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108.0497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4.673943 </a:t>
            </a:r>
          </a:p>
          <a:p>
            <a:pPr marL="0" indent="0">
              <a:buNone/>
            </a:pP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0.1184033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0.005721744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0.0002056732 </a:t>
            </a:r>
          </a:p>
          <a:p>
            <a:pPr marL="0" indent="0">
              <a:buNone/>
            </a:pP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dirty="0" err="1">
                <a:latin typeface="Courier New" panose="02070309020205020404" pitchFamily="49" charset="0"/>
                <a:cs typeface="Courier New" panose="02070309020205020404" pitchFamily="49" charset="0"/>
              </a:rPr>
              <a:t>mgc</a:t>
            </a:r>
            <a:r>
              <a:rPr lang="fr-FR" dirty="0">
                <a:latin typeface="Courier New" panose="02070309020205020404" pitchFamily="49" charset="0"/>
                <a:cs typeface="Courier New" panose="02070309020205020404" pitchFamily="49" charset="0"/>
              </a:rPr>
              <a:t>:  1.404738e-05 </a:t>
            </a:r>
            <a:endParaRPr lang="fr-FR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46B4E4-C92C-4485-A8A5-67181ED046FC}"/>
              </a:ext>
            </a:extLst>
          </p:cNvPr>
          <p:cNvSpPr txBox="1"/>
          <p:nvPr/>
        </p:nvSpPr>
        <p:spPr>
          <a:xfrm>
            <a:off x="409575" y="1305560"/>
            <a:ext cx="425767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MB prints the maximum gradient component (</a:t>
            </a:r>
            <a:r>
              <a:rPr lang="en-US" sz="2400" dirty="0" err="1"/>
              <a:t>mgc</a:t>
            </a:r>
            <a:r>
              <a:rPr lang="en-US" sz="2400" dirty="0"/>
              <a:t>) at each iteration (step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etting smaller and small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hat happens if we evaluate the gradient function at the ML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Note: </a:t>
            </a:r>
            <a:r>
              <a:rPr lang="en-US" sz="2400" u="sng" dirty="0"/>
              <a:t>R has no idea it is using TMB</a:t>
            </a:r>
            <a:r>
              <a:rPr lang="en-US" sz="2400" dirty="0"/>
              <a:t>!</a:t>
            </a:r>
          </a:p>
          <a:p>
            <a:endParaRPr 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5D7D00-DD19-4CF5-8452-8C0D5029E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734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A13C5A-3E4F-4B8F-97A5-15A77EB48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the variance term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669AA-3D09-47C5-AC5C-3456AD8B09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2112"/>
            <a:ext cx="8229600" cy="491881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R shows the variance estimate in the summary() </a:t>
            </a:r>
          </a:p>
          <a:p>
            <a:pPr marL="0" indent="0">
              <a:buNone/>
            </a:pPr>
            <a:r>
              <a:rPr lang="en-US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standard error: 0.07255</a:t>
            </a:r>
          </a:p>
          <a:p>
            <a:r>
              <a:rPr lang="en-US" dirty="0"/>
              <a:t>Does this match our MLE?</a:t>
            </a:r>
          </a:p>
          <a:p>
            <a:pPr marL="0" indent="0">
              <a:buNone/>
            </a:pPr>
            <a:r>
              <a:rPr lang="fr-FR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2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fr-FR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sz="2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.tmb$par</a:t>
            </a:r>
            <a:r>
              <a:rPr lang="fr-FR" sz="2600" dirty="0">
                <a:latin typeface="Courier New" panose="02070309020205020404" pitchFamily="49" charset="0"/>
                <a:cs typeface="Courier New" panose="02070309020205020404" pitchFamily="49" charset="0"/>
              </a:rPr>
              <a:t>[3])  [1] 0.06488976</a:t>
            </a:r>
            <a:endParaRPr lang="en-US" sz="2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/>
              <a:t>No</a:t>
            </a:r>
            <a:r>
              <a:rPr lang="en-US" dirty="0"/>
              <a:t>!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dirty="0"/>
              <a:t> does not use maximum likelihood to estimate the variance!!</a:t>
            </a:r>
          </a:p>
          <a:p>
            <a:r>
              <a:rPr lang="en-US" dirty="0"/>
              <a:t>It uses Restricted Maximum Likelihood (REML) which is better in this case (we will do this with TMB later)</a:t>
            </a:r>
          </a:p>
          <a:p>
            <a:r>
              <a:rPr lang="en-US" dirty="0"/>
              <a:t>Remember: MLEs can be biased (and are for variance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4DA3B1-45D2-4592-8577-48EEE565D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4851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/>
              <a:t>To “fit” statistical models we minimize the </a:t>
            </a:r>
            <a:br>
              <a:rPr lang="en-US" dirty="0"/>
            </a:br>
            <a:r>
              <a:rPr lang="en-US" dirty="0"/>
              <a:t>–log-likelihood to find the MLE</a:t>
            </a:r>
          </a:p>
          <a:p>
            <a:r>
              <a:rPr lang="en-US" dirty="0"/>
              <a:t>We often minimize the NLL numerically</a:t>
            </a:r>
          </a:p>
          <a:p>
            <a:r>
              <a:rPr lang="en-US" dirty="0"/>
              <a:t>Optimization is better with gradients, and TMB calculates those easily</a:t>
            </a:r>
          </a:p>
          <a:p>
            <a:r>
              <a:rPr lang="en-US" dirty="0"/>
              <a:t>We use </a:t>
            </a:r>
            <a:r>
              <a:rPr lang="en-US" dirty="0" err="1"/>
              <a:t>exp</a:t>
            </a:r>
            <a:r>
              <a:rPr lang="en-US" dirty="0"/>
              <a:t>() to keep parameters positive</a:t>
            </a:r>
          </a:p>
          <a:p>
            <a:r>
              <a:rPr lang="en-US" dirty="0"/>
              <a:t>The MLE variance is bias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1321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 descr="A picture containing animal, bird&#10;&#10;Description generated with high confidence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304" y="2895599"/>
            <a:ext cx="5733292" cy="3185163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9C6F1F-B534-44E1-B868-AAD0CFF61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28A16D-4DB6-47CA-BB33-4E40D3B8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76758"/>
              </p:ext>
            </p:extLst>
          </p:nvPr>
        </p:nvGraphicFramePr>
        <p:xfrm>
          <a:off x="2502786" y="4488180"/>
          <a:ext cx="3977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2786" y="4488180"/>
                        <a:ext cx="3977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521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4" y="2895599"/>
            <a:ext cx="5733292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E75DF-7F21-4FAF-9D41-43BB6175A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297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010"/>
            <a:ext cx="7886700" cy="1325563"/>
          </a:xfrm>
        </p:spPr>
        <p:txBody>
          <a:bodyPr/>
          <a:lstStyle/>
          <a:p>
            <a:r>
              <a:rPr lang="en-US" dirty="0"/>
              <a:t>1D Function min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26157"/>
            <a:ext cx="7886700" cy="1733586"/>
          </a:xfrm>
        </p:spPr>
        <p:txBody>
          <a:bodyPr>
            <a:normAutofit/>
          </a:bodyPr>
          <a:lstStyle/>
          <a:p>
            <a:r>
              <a:rPr lang="en-US" dirty="0"/>
              <a:t>Derivatives tell us which way is down</a:t>
            </a:r>
          </a:p>
          <a:p>
            <a:r>
              <a:rPr lang="en-US" dirty="0"/>
              <a:t>Iterate toward minimum until derivative is 0</a:t>
            </a:r>
          </a:p>
          <a:p>
            <a:r>
              <a:rPr lang="en-US" dirty="0"/>
              <a:t>This is known as </a:t>
            </a:r>
            <a:r>
              <a:rPr lang="en-US" i="1" dirty="0"/>
              <a:t>numerical optimiz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5" y="2895599"/>
            <a:ext cx="5733290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7B4D62-4FC6-4506-AFBD-5806318F1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867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4AC3-9CAB-43F1-A7FB-D3285C7FA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function minimiz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6B73A-94AD-4CC9-9176-36130156DE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27" t="5975" r="5838" b="5987"/>
          <a:stretch/>
        </p:blipFill>
        <p:spPr>
          <a:xfrm>
            <a:off x="1934677" y="1158142"/>
            <a:ext cx="4146083" cy="468072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AB8E12-B82C-457A-A7C5-FEAC488CC636}"/>
              </a:ext>
            </a:extLst>
          </p:cNvPr>
          <p:cNvGrpSpPr/>
          <p:nvPr/>
        </p:nvGrpSpPr>
        <p:grpSpPr>
          <a:xfrm>
            <a:off x="5890661" y="1775312"/>
            <a:ext cx="2637323" cy="1325562"/>
            <a:chOff x="4976261" y="3016074"/>
            <a:chExt cx="2637323" cy="132556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FF73736-AF90-4AD1-BAB2-93004C9B9E0B}"/>
                </a:ext>
              </a:extLst>
            </p:cNvPr>
            <p:cNvSpPr/>
            <p:nvPr/>
          </p:nvSpPr>
          <p:spPr>
            <a:xfrm>
              <a:off x="5650029" y="3016074"/>
              <a:ext cx="1963555" cy="13255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Contours show level sets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(think of bowl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42B39B8-68CB-421B-BC6B-857D8C457F53}"/>
                </a:ext>
              </a:extLst>
            </p:cNvPr>
            <p:cNvCxnSpPr>
              <a:stCxn id="7" idx="1"/>
            </p:cNvCxnSpPr>
            <p:nvPr/>
          </p:nvCxnSpPr>
          <p:spPr>
            <a:xfrm flipH="1">
              <a:off x="4976261" y="3678855"/>
              <a:ext cx="673768" cy="846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F654CB60-A710-48B1-8043-4EE6FF951103}"/>
              </a:ext>
            </a:extLst>
          </p:cNvPr>
          <p:cNvSpPr/>
          <p:nvPr/>
        </p:nvSpPr>
        <p:spPr>
          <a:xfrm>
            <a:off x="150393" y="3429000"/>
            <a:ext cx="1550391" cy="15727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Iterative steps toward minimum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5C4867-A687-452D-9BE4-6F60F83935FA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700784" y="4215384"/>
            <a:ext cx="685800" cy="42062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7C1CBB-339E-4CA4-9688-287B7F172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07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1847A-1692-48D5-B834-01DE0EB0D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deriva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1A222-D63F-4E91-9ACE-5EB1B32B18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nalytical derivatives (i.e., a formula) are ideal, but difficult to find</a:t>
            </a:r>
          </a:p>
          <a:p>
            <a:r>
              <a:rPr lang="en-US" sz="2800" dirty="0"/>
              <a:t>Numerical derivatives like “finite difference” (e.g., set h=0.0001 in formula) are unreliable</a:t>
            </a:r>
          </a:p>
          <a:p>
            <a:r>
              <a:rPr lang="en-US" sz="2800" dirty="0"/>
              <a:t>So, how do we calculate derivatives (gradients) of complex functions (e.g., statistical models)?</a:t>
            </a:r>
          </a:p>
          <a:p>
            <a:r>
              <a:rPr lang="en-US" sz="2800" dirty="0"/>
              <a:t>Solution = “</a:t>
            </a:r>
            <a:r>
              <a:rPr lang="en-US" sz="2800" i="1" dirty="0"/>
              <a:t>automatic differentiation</a:t>
            </a:r>
            <a:r>
              <a:rPr lang="en-US" sz="2800" dirty="0"/>
              <a:t>”</a:t>
            </a:r>
          </a:p>
          <a:p>
            <a:r>
              <a:rPr lang="en-US" sz="2800" dirty="0"/>
              <a:t>For us, a magic trick the computer does to calculate </a:t>
            </a:r>
            <a:r>
              <a:rPr lang="en-US" sz="2800" u="sng" dirty="0"/>
              <a:t>fast and accurate gradients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1C3B33-9CF7-4650-A4D6-8601D1D4F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53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minimization w/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3314"/>
            <a:ext cx="7886700" cy="46672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ow can we calculate derivative of this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[Show </a:t>
            </a:r>
            <a:r>
              <a:rPr lang="en-US" dirty="0" err="1"/>
              <a:t>cpp</a:t>
            </a:r>
            <a:r>
              <a:rPr lang="en-US" dirty="0"/>
              <a:t> code, demo in R]</a:t>
            </a:r>
          </a:p>
          <a:p>
            <a:pPr marL="0" indent="0">
              <a:buNone/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polynomial.cpp")</a:t>
            </a:r>
          </a:p>
          <a:p>
            <a:pPr marL="0" indent="0">
              <a:buNone/>
            </a:pP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"polynomial"))</a:t>
            </a:r>
          </a:p>
          <a:p>
            <a:pPr marL="0" indent="0">
              <a:buNone/>
            </a:pP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</a:t>
            </a:r>
          </a:p>
          <a:p>
            <a:pPr marL="0" indent="0">
              <a:buNone/>
            </a:pP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	       parameters=list(x=0))</a:t>
            </a:r>
          </a:p>
          <a:p>
            <a:pPr marL="0" indent="0">
              <a:buNone/>
            </a:pP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A5EB9-4B60-441D-9F7C-A74F7C669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27247"/>
              </p:ext>
            </p:extLst>
          </p:nvPr>
        </p:nvGraphicFramePr>
        <p:xfrm>
          <a:off x="1317546" y="1826161"/>
          <a:ext cx="6304020" cy="7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546" y="1826161"/>
                        <a:ext cx="6304020" cy="72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CD95792-C7B2-4CB5-BF54-B36F605E58A7}"/>
              </a:ext>
            </a:extLst>
          </p:cNvPr>
          <p:cNvGrpSpPr/>
          <p:nvPr/>
        </p:nvGrpSpPr>
        <p:grpSpPr>
          <a:xfrm>
            <a:off x="6926580" y="3683885"/>
            <a:ext cx="1851660" cy="1906231"/>
            <a:chOff x="5948413" y="4051311"/>
            <a:chExt cx="2406316" cy="2512297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5BCAE32F-E4F8-47A6-AD04-ACE3C0FBC80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EB8E626-CF3A-45BA-B20E-A32A06727CC5}"/>
                </a:ext>
              </a:extLst>
            </p:cNvPr>
            <p:cNvSpPr txBox="1"/>
            <p:nvPr/>
          </p:nvSpPr>
          <p:spPr>
            <a:xfrm>
              <a:off x="7199697" y="6286609"/>
              <a:ext cx="11550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5214FDE-55DC-4E44-BE17-40426BA6D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15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Use TMB to recreate this plot</a:t>
            </a:r>
          </a:p>
          <a:p>
            <a:r>
              <a:rPr lang="en-US" dirty="0"/>
              <a:t>Hint: You need to use a for loop over </a:t>
            </a:r>
            <a:br>
              <a:rPr lang="en-US" dirty="0"/>
            </a:br>
            <a:r>
              <a:rPr lang="en-US" dirty="0"/>
              <a:t>x in [-3,2]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010142-6D7F-4738-A7AC-CCDE3C00E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743843"/>
            <a:ext cx="7488936" cy="34040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975311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89</TotalTime>
  <Words>1511</Words>
  <Application>Microsoft Office PowerPoint</Application>
  <PresentationFormat>On-screen Show (4:3)</PresentationFormat>
  <Paragraphs>25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ＭＳ Ｐゴシック</vt:lpstr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Maximum Likelihood Estimation 10 January 2018</vt:lpstr>
      <vt:lpstr>Review: Function minimization</vt:lpstr>
      <vt:lpstr>1D Function minimization</vt:lpstr>
      <vt:lpstr>1D Function minimization</vt:lpstr>
      <vt:lpstr>1D Function minimization</vt:lpstr>
      <vt:lpstr>2D function minimization</vt:lpstr>
      <vt:lpstr>Calculating derivatives</vt:lpstr>
      <vt:lpstr>Function minimization w/ TMB</vt:lpstr>
      <vt:lpstr>Exercise</vt:lpstr>
      <vt:lpstr>Maximum likelihood estimation</vt:lpstr>
      <vt:lpstr>Probabilities vs likelihoods</vt:lpstr>
      <vt:lpstr>Example: Normal likelihood</vt:lpstr>
      <vt:lpstr>Example: Normal likelihood</vt:lpstr>
      <vt:lpstr>Example: Normal likelihood</vt:lpstr>
      <vt:lpstr>Exercise: Poisson likelihood</vt:lpstr>
      <vt:lpstr>Fitting MLE models: basics</vt:lpstr>
      <vt:lpstr>Fitting MLE models: details</vt:lpstr>
      <vt:lpstr>Optimizers in R</vt:lpstr>
      <vt:lpstr>Example: Linear model</vt:lpstr>
      <vt:lpstr>Linear model 1</vt:lpstr>
      <vt:lpstr>Linear model 2: by hand</vt:lpstr>
      <vt:lpstr>Linear model 3: with TMB</vt:lpstr>
      <vt:lpstr>Linear model comparisons</vt:lpstr>
      <vt:lpstr>Linear model comparisons</vt:lpstr>
      <vt:lpstr>What about the variance term?</vt:lpstr>
      <vt:lpstr>Review of key concepts</vt:lpstr>
      <vt:lpstr>Question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C. MONNAHAN</cp:lastModifiedBy>
  <cp:revision>36</cp:revision>
  <dcterms:created xsi:type="dcterms:W3CDTF">2015-01-11T16:48:24Z</dcterms:created>
  <dcterms:modified xsi:type="dcterms:W3CDTF">2018-01-14T16:13:30Z</dcterms:modified>
</cp:coreProperties>
</file>